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Наим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шт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тов</w:t>
            </w:r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Выс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7-5(2 шт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литы перекрытий многопустотные пристен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рядовых фундаментов (в т.ч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78</w:t>
      </w:r>
      <w:r>
        <w:rPr>
          <w:rFonts w:eastAsia="Times New Roman" w:cs="Times New Roman"/>
          <w:sz w:val="24"/>
          <w:szCs w:val="24"/>
          <w:lang w:eastAsia="ru-RU"/>
        </w:rPr>
        <w:t>)*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78)*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>0 л.с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2)*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2)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a+c*h)*(b+c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з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р.р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р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=(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=(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=(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(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3)*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ф.аз+пз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18)+(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ф.аз+пз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ароизоляции из 1 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окрытие крыш рулонными материалами (Техноэласт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дж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сварных стыков дж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пароизоляции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1)*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2)*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659513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7F1F42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7F1F42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7F1F42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7F1F42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7F1F42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7F1F42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659514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659515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659516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659517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659518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659519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659520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7F1F42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7F1F42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фунд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фунд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 16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659521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659522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7F1F42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дж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дж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659523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659524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7F1F42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7F1F42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7F1F42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659525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659526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7F1F42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плотницко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659527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7F1F42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7F1F42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ароизоляции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659528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ся количеством рабочих в бригаде 5 чел и определяем продолжительность работ без ведущей машины:</w:t>
      </w:r>
    </w:p>
    <w:p w:rsidR="00A971B3" w:rsidRPr="00A8108A" w:rsidRDefault="007F1F42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659529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659530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Пром. зд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асфальтобетонщик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659531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7F1F42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7F1F42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659532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7F1F42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7F1F42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7F1F42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659533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7F1F42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7F1F42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659534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7F1F42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659535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7F1F42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659536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7F1F42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659537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7F1F42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659538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659539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7F1F42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659540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7F1F42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7F1F42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659541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7F1F42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7F1F4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7F1F42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7F1F4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строповки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7F1F42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Ферма стропильная безраскосна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7F1F42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7F1F42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7F1F42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7F1F42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7F1F42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4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4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5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8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6,1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6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7F1F42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7F1F4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7F1F42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7F1F4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7F1F4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7F1F4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7F1F4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руб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7F1F42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7F1F42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7F1F42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10,7 т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=14 м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7F1F42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7F1F42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0083">
        <w:rPr>
          <w:rFonts w:ascii="Times New Roman" w:hAnsi="Times New Roman" w:cs="Times New Roman"/>
          <w:sz w:val="24"/>
          <w:szCs w:val="24"/>
        </w:rPr>
        <w:t>тоимость машино-смены монтажного крана, рассчитыва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7F1F42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7F1F42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>а) Продолжительность производства работ определяем по календарному графику в сменах Т=92 дн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7F1F42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7F1F42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7F1F42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7F1F42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7F1F42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7F1F42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7F1F42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7F1F42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7F1F42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7F1F42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659542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659543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659544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руб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7F1F42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7F1F42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7F1F42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7F1F42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7F1F42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7F1F42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7F1F42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7F1F42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7F1F42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бетонных 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Нормативная продолжительность (по СниП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 Qн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Qн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7F1F42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7F1F42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659545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дн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659546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659547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7F1F42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659548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7F1F42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7F1F42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7F1F42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7F1F42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7F1F42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7F1F42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7F1F42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7F1F42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7F1F42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7F1F42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34,61 ч=2076,6 мин </m:t>
          </m:r>
        </m:oMath>
      </m:oMathPara>
    </w:p>
    <w:p w:rsidR="00156266" w:rsidRPr="009401D2" w:rsidRDefault="007F1F42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76,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26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Фермовоз</w:t>
      </w:r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13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18,39 ч=1103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045AD2" w:rsidRPr="00045AD2" w:rsidRDefault="007F1F42" w:rsidP="00045AD2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03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3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3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Колонновоз</w:t>
      </w:r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41F6A" w:rsidRPr="00EF4CF3" w:rsidRDefault="00156266" w:rsidP="00EF4CF3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  <w:r w:rsidR="00A91B4E">
        <w:rPr>
          <w:sz w:val="24"/>
          <w:szCs w:val="24"/>
        </w:rPr>
        <w:t xml:space="preserve"> (10т</w:t>
      </w:r>
      <w:r w:rsidR="00863525">
        <w:rPr>
          <w:sz w:val="24"/>
          <w:szCs w:val="24"/>
        </w:rPr>
        <w:t xml:space="preserve"> или 38,7 м</w:t>
      </w:r>
      <w:r w:rsidR="00863525" w:rsidRPr="00863525">
        <w:rPr>
          <w:sz w:val="24"/>
          <w:szCs w:val="24"/>
          <w:vertAlign w:val="superscript"/>
        </w:rPr>
        <w:t>3</w:t>
      </w:r>
      <w:r w:rsidR="00A91B4E"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EF4CF3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26+0,1=33,05 ч=1983 мин </m:t>
          </m:r>
        </m:oMath>
      </m:oMathPara>
    </w:p>
    <w:p w:rsidR="00EF4CF3" w:rsidRPr="009401D2" w:rsidRDefault="00EF4CF3" w:rsidP="00EF4CF3">
      <w:pPr>
        <w:pStyle w:val="af0"/>
        <w:numPr>
          <w:ilvl w:val="0"/>
          <w:numId w:val="62"/>
        </w:numPr>
        <w:rPr>
          <w:sz w:val="24"/>
          <w:szCs w:val="24"/>
        </w:rPr>
      </w:pPr>
      <w:r>
        <w:rPr>
          <w:sz w:val="24"/>
          <w:szCs w:val="24"/>
        </w:rPr>
        <w:t>кирпич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F4CF3" w:rsidRPr="00EF4CF3" w:rsidRDefault="007F1F42" w:rsidP="00EF4CF3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98</m:t>
          </m:r>
        </m:oMath>
      </m:oMathPara>
    </w:p>
    <w:p w:rsidR="00156266" w:rsidRPr="00737FA9" w:rsidRDefault="00156266" w:rsidP="00B72F98">
      <w:pPr>
        <w:pStyle w:val="af0"/>
        <w:spacing w:line="276" w:lineRule="auto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1≈2 шт</m:t>
          </m:r>
        </m:oMath>
      </m:oMathPara>
    </w:p>
    <w:p w:rsidR="00737FA9" w:rsidRPr="00737FA9" w:rsidRDefault="00737FA9" w:rsidP="00B72F98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кровельные материалы</w:t>
      </w:r>
    </w:p>
    <w:p w:rsidR="00737FA9" w:rsidRPr="00737FA9" w:rsidRDefault="007F1F42" w:rsidP="00B72F98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737FA9" w:rsidRPr="00B553BD" w:rsidRDefault="00737FA9" w:rsidP="00B72F98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1≈4 шт</m:t>
          </m:r>
        </m:oMath>
      </m:oMathPara>
    </w:p>
    <w:p w:rsidR="00B553BD" w:rsidRPr="00737FA9" w:rsidRDefault="005D3E49" w:rsidP="00B553BD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материалы для отделочных работ</w:t>
      </w:r>
    </w:p>
    <w:p w:rsidR="005D3E49" w:rsidRPr="00737FA9" w:rsidRDefault="007F1F42" w:rsidP="005D3E49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5D3E49" w:rsidRPr="00CB5A2F" w:rsidRDefault="005D3E49" w:rsidP="005D3E49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=1шт</m:t>
          </m:r>
        </m:oMath>
      </m:oMathPara>
    </w:p>
    <w:p w:rsidR="00CB5A2F" w:rsidRPr="00B553BD" w:rsidRDefault="00CB5A2F" w:rsidP="005D3E49">
      <w:pPr>
        <w:pStyle w:val="af0"/>
        <w:spacing w:line="276" w:lineRule="auto"/>
        <w:ind w:left="769"/>
        <w:rPr>
          <w:sz w:val="24"/>
          <w:szCs w:val="24"/>
        </w:rPr>
      </w:pPr>
      <w:r>
        <w:rPr>
          <w:sz w:val="24"/>
          <w:szCs w:val="24"/>
        </w:rPr>
        <w:t>Принимаем 6 машин, так как одновременно выполняются каменные и кровельные работы.</w:t>
      </w:r>
    </w:p>
    <w:p w:rsidR="00737FA9" w:rsidRPr="009401D2" w:rsidRDefault="00737FA9" w:rsidP="00737FA9">
      <w:pPr>
        <w:pStyle w:val="af0"/>
        <w:ind w:left="769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алковоз</w:t>
      </w:r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7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7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Плитовоз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7F1F42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7F1F42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5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>Разработка и построение стройгенплана</w:t>
      </w:r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659549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659550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69659551" r:id="rId127"/>
        </w:object>
      </w:r>
    </w:p>
    <w:p w:rsidR="00355CF0" w:rsidRDefault="00DC6723" w:rsidP="008E5F40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659552" r:id="rId129"/>
        </w:object>
      </w:r>
      <w:r w:rsidR="00DD78E9">
        <w:rPr>
          <w:rFonts w:ascii="Times New Roman" w:hAnsi="Times New Roman"/>
          <w:bCs/>
          <w:sz w:val="24"/>
          <w:szCs w:val="24"/>
        </w:rPr>
        <w:t xml:space="preserve">     </w:t>
      </w:r>
      <w:r w:rsidR="008E5F40">
        <w:rPr>
          <w:rFonts w:ascii="Times New Roman" w:hAnsi="Times New Roman"/>
          <w:bCs/>
          <w:sz w:val="24"/>
          <w:szCs w:val="24"/>
        </w:rPr>
        <w:t xml:space="preserve">      </w:t>
      </w:r>
    </w:p>
    <w:p w:rsidR="00B352B1" w:rsidRDefault="00B352B1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8E5F40" w:rsidRPr="00DD78E9" w:rsidRDefault="008E5F40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211476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1EA8EC69" wp14:editId="51823BE1">
            <wp:extent cx="3763925" cy="1818996"/>
            <wp:effectExtent l="0" t="0" r="825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865" cy="18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r w:rsidR="001F7280" w:rsidRPr="00DC6723">
        <w:rPr>
          <w:rFonts w:cs="Times New Roman"/>
          <w:i/>
          <w:sz w:val="24"/>
          <w:vertAlign w:val="subscript"/>
        </w:rPr>
        <w:t>кр</w:t>
      </w:r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659553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659554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659555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659556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659557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</w:t>
      </w:r>
      <w:r>
        <w:rPr>
          <w:rFonts w:ascii="Times New Roman" w:hAnsi="Times New Roman"/>
          <w:sz w:val="24"/>
          <w:szCs w:val="24"/>
        </w:rPr>
        <w:lastRenderedPageBreak/>
        <w:t>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скругления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Организация транспортирования и приобъектного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приобъектном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659558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СМР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>лов по календ. плану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 xml:space="preserve"> - норма запаса материала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>в на приобъектный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>в в процессе производства СМР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659559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659560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659561" r:id="rId147"/>
        </w:object>
      </w:r>
      <w:r w:rsidRPr="00BF3B3A">
        <w:t>,</w:t>
      </w:r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дн</w:t>
      </w:r>
    </w:p>
    <w:tbl>
      <w:tblPr>
        <w:tblW w:w="9412" w:type="dxa"/>
        <w:tblLook w:val="04A0" w:firstRow="1" w:lastRow="0" w:firstColumn="1" w:lastColumn="0" w:noHBand="0" w:noVBand="1"/>
      </w:tblPr>
      <w:tblGrid>
        <w:gridCol w:w="1552"/>
        <w:gridCol w:w="536"/>
        <w:gridCol w:w="878"/>
        <w:gridCol w:w="783"/>
        <w:gridCol w:w="901"/>
        <w:gridCol w:w="853"/>
        <w:gridCol w:w="883"/>
        <w:gridCol w:w="773"/>
        <w:gridCol w:w="488"/>
        <w:gridCol w:w="878"/>
        <w:gridCol w:w="887"/>
      </w:tblGrid>
      <w:tr w:rsidR="006024A3" w:rsidRPr="006024A3" w:rsidTr="006024A3">
        <w:trPr>
          <w:trHeight w:val="598"/>
        </w:trPr>
        <w:tc>
          <w:tcPr>
            <w:tcW w:w="13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4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75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59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853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1057275</wp:posOffset>
                  </wp:positionV>
                  <wp:extent cx="657225" cy="238125"/>
                  <wp:effectExtent l="0" t="0" r="9525" b="0"/>
                  <wp:wrapNone/>
                  <wp:docPr id="1047" name="Рисунок 10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7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647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47"/>
            </w:tblGrid>
            <w:tr w:rsidR="006024A3" w:rsidRPr="006024A3" w:rsidTr="006024A3">
              <w:trPr>
                <w:trHeight w:val="249"/>
                <w:tblCellSpacing w:w="0" w:type="dxa"/>
              </w:trPr>
              <w:tc>
                <w:tcPr>
                  <w:tcW w:w="647" w:type="dxa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 w:rsidRPr="006024A3"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  <w:t>Норма запаса, дн</w:t>
                  </w:r>
                </w:p>
              </w:tc>
            </w:tr>
            <w:tr w:rsidR="006024A3" w:rsidRPr="006024A3" w:rsidTr="006024A3">
              <w:trPr>
                <w:trHeight w:val="408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49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6024A3" w:rsidRPr="006024A3" w:rsidTr="006024A3">
        <w:trPr>
          <w:trHeight w:val="762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8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7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96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актическая по СГП</w:t>
            </w:r>
          </w:p>
        </w:tc>
      </w:tr>
      <w:tr w:rsidR="006024A3" w:rsidRPr="006024A3" w:rsidTr="006024A3">
        <w:trPr>
          <w:trHeight w:val="408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6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/ 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З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7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8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0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4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7,0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946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lastRenderedPageBreak/>
              <w:t>Риг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7,2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73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,2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94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45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1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1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5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Диафрагмы жесткост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5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3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0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7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0,73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6,76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BD14B7">
        <w:rPr>
          <w:rFonts w:cs="Times New Roman"/>
          <w:sz w:val="24"/>
          <w:szCs w:val="24"/>
        </w:rPr>
        <w:t>196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6024A3">
        <w:rPr>
          <w:rFonts w:cs="Times New Roman"/>
          <w:sz w:val="24"/>
          <w:szCs w:val="24"/>
        </w:rPr>
        <w:t>4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925585">
        <w:rPr>
          <w:rFonts w:cs="Times New Roman"/>
          <w:sz w:val="24"/>
          <w:szCs w:val="24"/>
        </w:rPr>
        <w:t>, на 1 этаж</w:t>
      </w:r>
      <w:r w:rsidR="00883745">
        <w:rPr>
          <w:rFonts w:cs="Times New Roman"/>
          <w:sz w:val="24"/>
          <w:szCs w:val="24"/>
        </w:rPr>
        <w:t xml:space="preserve"> площадью </w:t>
      </w:r>
      <w:r w:rsidR="00883745" w:rsidRPr="00E53DC3">
        <w:rPr>
          <w:rFonts w:cs="Times New Roman"/>
          <w:sz w:val="24"/>
          <w:szCs w:val="24"/>
          <w:lang w:val="en-US"/>
        </w:rPr>
        <w:t>S</w:t>
      </w:r>
      <w:r w:rsidR="00883745" w:rsidRPr="00E53DC3">
        <w:rPr>
          <w:rFonts w:cs="Times New Roman"/>
          <w:sz w:val="24"/>
          <w:szCs w:val="24"/>
        </w:rPr>
        <w:t>=</w:t>
      </w:r>
      <w:r w:rsidR="006024A3">
        <w:rPr>
          <w:rFonts w:cs="Times New Roman"/>
          <w:sz w:val="24"/>
          <w:szCs w:val="24"/>
        </w:rPr>
        <w:t>400*2= 800</w:t>
      </w:r>
      <w:r w:rsidR="00883745" w:rsidRPr="00E53DC3">
        <w:rPr>
          <w:rFonts w:cs="Times New Roman"/>
          <w:sz w:val="24"/>
          <w:szCs w:val="24"/>
        </w:rPr>
        <w:t>м</w:t>
      </w:r>
      <w:r w:rsidR="00883745"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И.т.р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ОП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санитарно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69659562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69659563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69659564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>ния материалов, но вне МЗ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>Контора производителя работ и мастеров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r w:rsidRPr="00E53DC3">
        <w:rPr>
          <w:sz w:val="24"/>
          <w:szCs w:val="24"/>
        </w:rPr>
        <w:t xml:space="preserve">Контрольно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Помещения для отдыха и обогрева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r w:rsidR="0036473E">
        <w:rPr>
          <w:rFonts w:cs="Times New Roman"/>
          <w:sz w:val="24"/>
          <w:szCs w:val="24"/>
          <w:lang w:val="en-US"/>
        </w:rPr>
        <w:t>RosModul</w:t>
      </w:r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Сушилка для одежды и обуви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Душевая жен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>Душевая муж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4,4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Туалет для женщин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>Туалет для мужчин: П</w:t>
      </w:r>
      <w:r w:rsidRPr="00D17092">
        <w:rPr>
          <w:sz w:val="24"/>
          <w:szCs w:val="24"/>
          <w:vertAlign w:val="subscript"/>
        </w:rPr>
        <w:t>тр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Умывальная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но включает проработку систем общего равномерного освещения стройплощадки при выполнении СМР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При производстве СМР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1. Общего равномерного освещения стройплощадки с нормативностью освещенностью 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ССБТ нормы освещения строительных площадок» в зависимости от вида выполняемых СМР.</w:t>
      </w:r>
    </w:p>
    <w:p w:rsidR="00A4380C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p w:rsidR="006024A3" w:rsidRPr="00E53DC3" w:rsidRDefault="006024A3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bookmarkStart w:id="43" w:name="_GoBack"/>
      <w:bookmarkEnd w:id="43"/>
    </w:p>
    <w:sectPr w:rsidR="006024A3" w:rsidRPr="00E53DC3" w:rsidSect="009E19BD">
      <w:headerReference w:type="default" r:id="rId155"/>
      <w:footerReference w:type="default" r:id="rId156"/>
      <w:headerReference w:type="first" r:id="rId157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1F42" w:rsidRDefault="007F1F42" w:rsidP="003B57C6">
      <w:pPr>
        <w:spacing w:after="0" w:line="240" w:lineRule="auto"/>
      </w:pPr>
      <w:r>
        <w:separator/>
      </w:r>
    </w:p>
  </w:endnote>
  <w:endnote w:type="continuationSeparator" w:id="0">
    <w:p w:rsidR="007F1F42" w:rsidRDefault="007F1F42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4B4BC3" w:rsidRDefault="004B4BC3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6024A3">
                            <w:rPr>
                              <w:noProof/>
                              <w:sz w:val="24"/>
                            </w:rPr>
                            <w:t>77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4B4BC3" w:rsidRDefault="004B4BC3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6024A3">
                      <w:rPr>
                        <w:noProof/>
                        <w:sz w:val="24"/>
                      </w:rPr>
                      <w:t>77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1F42" w:rsidRDefault="007F1F42" w:rsidP="003B57C6">
      <w:pPr>
        <w:spacing w:after="0" w:line="240" w:lineRule="auto"/>
      </w:pPr>
      <w:r>
        <w:separator/>
      </w:r>
    </w:p>
  </w:footnote>
  <w:footnote w:type="continuationSeparator" w:id="0">
    <w:p w:rsidR="007F1F42" w:rsidRDefault="007F1F42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A971B3" w:rsidRDefault="004B4BC3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A971B3" w:rsidRDefault="004B4BC3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3B57C6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Pr="003B57C6" w:rsidRDefault="004B4BC3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3B57C6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Pr="003B57C6" w:rsidRDefault="004B4BC3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5E081D66"/>
    <w:multiLevelType w:val="hybridMultilevel"/>
    <w:tmpl w:val="1C787D6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9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50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17C0548"/>
    <w:multiLevelType w:val="hybridMultilevel"/>
    <w:tmpl w:val="9F66B176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6" w15:restartNumberingAfterBreak="0">
    <w:nsid w:val="75394F32"/>
    <w:multiLevelType w:val="hybridMultilevel"/>
    <w:tmpl w:val="D540AA54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7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1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8"/>
  </w:num>
  <w:num w:numId="27">
    <w:abstractNumId w:val="29"/>
  </w:num>
  <w:num w:numId="28">
    <w:abstractNumId w:val="11"/>
  </w:num>
  <w:num w:numId="29">
    <w:abstractNumId w:val="38"/>
  </w:num>
  <w:num w:numId="30">
    <w:abstractNumId w:val="51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3"/>
  </w:num>
  <w:num w:numId="33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4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 w:numId="60">
    <w:abstractNumId w:val="3"/>
  </w:num>
  <w:num w:numId="61">
    <w:abstractNumId w:val="48"/>
  </w:num>
  <w:num w:numId="62">
    <w:abstractNumId w:val="55"/>
  </w:num>
  <w:num w:numId="63">
    <w:abstractNumId w:val="56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45AD2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11476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5CF0"/>
    <w:rsid w:val="0035687F"/>
    <w:rsid w:val="00361553"/>
    <w:rsid w:val="00361636"/>
    <w:rsid w:val="003644AE"/>
    <w:rsid w:val="0036473E"/>
    <w:rsid w:val="00365CB7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2C28"/>
    <w:rsid w:val="004A402B"/>
    <w:rsid w:val="004B1252"/>
    <w:rsid w:val="004B4BC3"/>
    <w:rsid w:val="004B67BF"/>
    <w:rsid w:val="004C0FCE"/>
    <w:rsid w:val="004C25CD"/>
    <w:rsid w:val="004E6FE3"/>
    <w:rsid w:val="004F05D0"/>
    <w:rsid w:val="0050347A"/>
    <w:rsid w:val="00510AEB"/>
    <w:rsid w:val="005166DD"/>
    <w:rsid w:val="00524188"/>
    <w:rsid w:val="0054456C"/>
    <w:rsid w:val="00551854"/>
    <w:rsid w:val="00552C1A"/>
    <w:rsid w:val="00554998"/>
    <w:rsid w:val="0055693A"/>
    <w:rsid w:val="005910CB"/>
    <w:rsid w:val="005D3E49"/>
    <w:rsid w:val="005F0928"/>
    <w:rsid w:val="006024A3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37FA9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1F42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6352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E5F40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57704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1B4E"/>
    <w:rsid w:val="00A9224F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3451"/>
    <w:rsid w:val="00B16317"/>
    <w:rsid w:val="00B20012"/>
    <w:rsid w:val="00B258B9"/>
    <w:rsid w:val="00B25F42"/>
    <w:rsid w:val="00B3262A"/>
    <w:rsid w:val="00B352B1"/>
    <w:rsid w:val="00B45504"/>
    <w:rsid w:val="00B52006"/>
    <w:rsid w:val="00B522EC"/>
    <w:rsid w:val="00B553BD"/>
    <w:rsid w:val="00B72F98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B5A2F"/>
    <w:rsid w:val="00CC4469"/>
    <w:rsid w:val="00CC4C91"/>
    <w:rsid w:val="00CD3F60"/>
    <w:rsid w:val="00D07F65"/>
    <w:rsid w:val="00D11485"/>
    <w:rsid w:val="00D12127"/>
    <w:rsid w:val="00D17092"/>
    <w:rsid w:val="00D22A93"/>
    <w:rsid w:val="00D331A9"/>
    <w:rsid w:val="00D34294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D78E9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1F6A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EF4CF3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18CD47B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2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theme" Target="theme/theme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51" Type="http://schemas.openxmlformats.org/officeDocument/2006/relationships/image" Target="media/image94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header" Target="header2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5332F4-8EF1-4337-8305-A13B324AB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2</TotalTime>
  <Pages>74</Pages>
  <Words>13401</Words>
  <Characters>76392</Characters>
  <Application>Microsoft Office Word</Application>
  <DocSecurity>0</DocSecurity>
  <Lines>636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34</cp:revision>
  <cp:lastPrinted>2020-12-09T12:44:00Z</cp:lastPrinted>
  <dcterms:created xsi:type="dcterms:W3CDTF">2020-11-05T10:18:00Z</dcterms:created>
  <dcterms:modified xsi:type="dcterms:W3CDTF">2020-12-16T18:30:00Z</dcterms:modified>
</cp:coreProperties>
</file>